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383555" w14:textId="0FA6A9A4" w:rsidR="00EF6D33" w:rsidRDefault="00ED634F" w:rsidP="00EF6D33">
      <w:pPr>
        <w:pStyle w:val="RAvsnitt"/>
      </w:pPr>
      <w:r>
        <w:rPr>
          <w:rFonts w:ascii="Arial" w:hAnsi="Arial" w:cs="Arial"/>
          <w:noProof/>
        </w:rPr>
        <w:drawing>
          <wp:anchor distT="0" distB="0" distL="114300" distR="114300" simplePos="0" relativeHeight="251659264" behindDoc="1" locked="0" layoutInCell="1" allowOverlap="1" wp14:anchorId="1341219A" wp14:editId="10728684">
            <wp:simplePos x="0" y="0"/>
            <wp:positionH relativeFrom="column">
              <wp:posOffset>-1279525</wp:posOffset>
            </wp:positionH>
            <wp:positionV relativeFrom="paragraph">
              <wp:posOffset>-1389380</wp:posOffset>
            </wp:positionV>
            <wp:extent cx="7600950" cy="10782300"/>
            <wp:effectExtent l="0" t="0" r="0" b="0"/>
            <wp:wrapNone/>
            <wp:docPr id="42" name="Bildobjekt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Bildobjekt 42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00950" cy="10782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F6D33">
        <w:t>Taluppfattning och huvudräkning</w:t>
      </w:r>
      <w:r w:rsidR="00A20DC5">
        <w:t xml:space="preserve"> I</w:t>
      </w:r>
      <w:r w:rsidR="00C2482C">
        <w:t>I</w:t>
      </w:r>
      <w:r w:rsidR="00A20DC5">
        <w:t>I</w:t>
      </w:r>
    </w:p>
    <w:p w14:paraId="7E7919F9" w14:textId="514643DF" w:rsidR="001C100F" w:rsidRDefault="00EF6D33" w:rsidP="001C100F">
      <w:pPr>
        <w:pStyle w:val="Uppgiftluftver"/>
        <w:rPr>
          <w:rFonts w:ascii="Arial" w:hAnsi="Arial" w:cs="Arial"/>
          <w:b/>
          <w:sz w:val="20"/>
          <w:szCs w:val="20"/>
        </w:rPr>
      </w:pPr>
      <w:r w:rsidRPr="005D518C">
        <w:rPr>
          <w:rFonts w:ascii="Arial" w:hAnsi="Arial" w:cs="Arial"/>
          <w:b/>
        </w:rPr>
        <w:t xml:space="preserve"> </w:t>
      </w:r>
      <w:r w:rsidR="005D518C" w:rsidRPr="005D518C">
        <w:rPr>
          <w:rFonts w:ascii="Arial" w:hAnsi="Arial" w:cs="Arial"/>
          <w:b/>
        </w:rPr>
        <w:t>KAPITEL 1</w:t>
      </w:r>
      <w:r w:rsidR="00A20DC5">
        <w:rPr>
          <w:rFonts w:ascii="Arial" w:hAnsi="Arial" w:cs="Arial"/>
          <w:b/>
        </w:rPr>
        <w:t>–</w:t>
      </w:r>
      <w:r w:rsidR="00C2482C">
        <w:rPr>
          <w:rFonts w:ascii="Arial" w:hAnsi="Arial" w:cs="Arial"/>
          <w:b/>
        </w:rPr>
        <w:t>5</w:t>
      </w:r>
    </w:p>
    <w:p w14:paraId="7C227380" w14:textId="77777777" w:rsidR="005D518C" w:rsidRPr="00636621" w:rsidRDefault="005D518C" w:rsidP="00636621">
      <w:pPr>
        <w:pStyle w:val="Uppgift"/>
        <w:rPr>
          <w:b/>
          <w:szCs w:val="22"/>
        </w:rPr>
      </w:pPr>
    </w:p>
    <w:p w14:paraId="72AE92C1" w14:textId="7C38DB9B" w:rsidR="00C2482C" w:rsidRDefault="005D518C" w:rsidP="0027175F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B311DF">
        <w:rPr>
          <w:rStyle w:val="Uppgiftssiffra"/>
          <w:sz w:val="22"/>
          <w:szCs w:val="22"/>
        </w:rPr>
        <w:t xml:space="preserve">  1</w:t>
      </w:r>
      <w:r w:rsidR="00EF6D33" w:rsidRPr="00B311DF">
        <w:rPr>
          <w:szCs w:val="22"/>
        </w:rPr>
        <w:t xml:space="preserve"> </w:t>
      </w:r>
      <w:r w:rsidR="00C4130E">
        <w:rPr>
          <w:szCs w:val="22"/>
        </w:rPr>
        <w:tab/>
      </w:r>
      <w:r w:rsidR="00C2482C">
        <w:t>Skriv i bråkform.</w:t>
      </w:r>
    </w:p>
    <w:p w14:paraId="2E40DEB7" w14:textId="30BA24E5" w:rsidR="00C2482C" w:rsidRDefault="00C2482C" w:rsidP="0027175F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>
        <w:tab/>
        <w:t xml:space="preserve">a) </w:t>
      </w:r>
      <w:r>
        <w:rPr>
          <w:noProof/>
          <w:position w:val="-24"/>
        </w:rPr>
        <w:drawing>
          <wp:inline distT="0" distB="0" distL="0" distR="0" wp14:anchorId="7F2FE6C8" wp14:editId="256E190C">
            <wp:extent cx="238125" cy="390525"/>
            <wp:effectExtent l="0" t="0" r="9525" b="9525"/>
            <wp:docPr id="1044792766" name="Bildobjekt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proofErr w:type="gramStart"/>
      <w:r>
        <w:t>b)  0</w:t>
      </w:r>
      <w:proofErr w:type="gramEnd"/>
      <w:r>
        <w:t>,03</w:t>
      </w:r>
      <w:r>
        <w:tab/>
        <w:t>c)  70 %</w:t>
      </w:r>
    </w:p>
    <w:p w14:paraId="09ACDBD7" w14:textId="5D000B66" w:rsidR="00C2482C" w:rsidRDefault="00C2482C" w:rsidP="0027175F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C2482C">
        <w:rPr>
          <w:rStyle w:val="Uppgiftssiffra"/>
        </w:rPr>
        <w:t xml:space="preserve">  2</w:t>
      </w:r>
      <w:r>
        <w:rPr>
          <w:b/>
          <w:bCs/>
        </w:rPr>
        <w:tab/>
      </w:r>
      <w:r>
        <w:t>Johanna kastar fyra tärningar. Räkna ut medelvärdet.</w:t>
      </w:r>
    </w:p>
    <w:p w14:paraId="7374E694" w14:textId="4DD61C3A" w:rsidR="00FE6C15" w:rsidRDefault="00FE6C15" w:rsidP="0027175F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r w:rsidR="00944491">
        <w:rPr>
          <w:noProof/>
        </w:rPr>
        <w:drawing>
          <wp:inline distT="0" distB="0" distL="0" distR="0" wp14:anchorId="2A05BA5C" wp14:editId="61D935C9">
            <wp:extent cx="3834384" cy="1277112"/>
            <wp:effectExtent l="0" t="0" r="0" b="0"/>
            <wp:docPr id="117952739" name="Bildobjekt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952739" name="Bildobjekt 117952739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34384" cy="1277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BDA350" w14:textId="6721B741" w:rsidR="00C2482C" w:rsidRDefault="00C2482C" w:rsidP="0027175F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C2482C">
        <w:rPr>
          <w:rStyle w:val="Uppgiftssiffra"/>
        </w:rPr>
        <w:t xml:space="preserve">  3</w:t>
      </w:r>
      <w:r>
        <w:rPr>
          <w:b/>
          <w:bCs/>
        </w:rPr>
        <w:tab/>
      </w:r>
      <w:r w:rsidRPr="0060548E">
        <w:t>1 280 / 16 = 80</w:t>
      </w:r>
      <w:r>
        <w:t>. Hur mycket är då</w:t>
      </w:r>
    </w:p>
    <w:p w14:paraId="692EFC97" w14:textId="77777777" w:rsidR="00C2482C" w:rsidRDefault="00C2482C" w:rsidP="0027175F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>
        <w:tab/>
        <w:t>a)  1 280 / 1,6</w:t>
      </w:r>
      <w:r>
        <w:tab/>
      </w:r>
      <w:proofErr w:type="gramStart"/>
      <w:r>
        <w:t>b)  128</w:t>
      </w:r>
      <w:proofErr w:type="gramEnd"/>
      <w:r>
        <w:t xml:space="preserve"> / 1 600</w:t>
      </w:r>
      <w:r>
        <w:tab/>
        <w:t>c)  128 / 0,16</w:t>
      </w:r>
    </w:p>
    <w:p w14:paraId="4A9D2677" w14:textId="34CC2CBE" w:rsidR="00C2482C" w:rsidRDefault="00C2482C" w:rsidP="0027175F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C2482C">
        <w:rPr>
          <w:rStyle w:val="Uppgiftssiffra"/>
        </w:rPr>
        <w:t xml:space="preserve">  4</w:t>
      </w:r>
      <w:r>
        <w:tab/>
        <w:t>Hur många procent är</w:t>
      </w:r>
    </w:p>
    <w:p w14:paraId="09D97581" w14:textId="0E6AE862" w:rsidR="00C2482C" w:rsidRDefault="00C2482C" w:rsidP="0027175F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>
        <w:tab/>
        <w:t>a)  0,3</w:t>
      </w:r>
      <w:r>
        <w:tab/>
        <w:t xml:space="preserve">b) </w:t>
      </w:r>
      <w:r w:rsidR="00C4130E" w:rsidRPr="00C4130E">
        <w:rPr>
          <w:position w:val="-22"/>
        </w:rPr>
        <w:object w:dxaOrig="320" w:dyaOrig="580" w14:anchorId="474AF626">
          <v:shape id="_x0000_i1026" type="#_x0000_t75" style="width:15.75pt;height:29.25pt" o:ole="">
            <v:imagedata r:id="rId11" o:title=""/>
          </v:shape>
          <o:OLEObject Type="Embed" ProgID="Equation.DSMT4" ShapeID="_x0000_i1026" DrawAspect="Content" ObjectID="_1752748037" r:id="rId12"/>
        </w:object>
      </w:r>
      <w:r>
        <w:tab/>
        <w:t xml:space="preserve">c) </w:t>
      </w:r>
      <w:r w:rsidR="00C4130E" w:rsidRPr="00C4130E">
        <w:rPr>
          <w:position w:val="-22"/>
        </w:rPr>
        <w:object w:dxaOrig="440" w:dyaOrig="580" w14:anchorId="5C4C8E42">
          <v:shape id="_x0000_i1027" type="#_x0000_t75" style="width:21.75pt;height:29.25pt" o:ole="">
            <v:imagedata r:id="rId13" o:title=""/>
          </v:shape>
          <o:OLEObject Type="Embed" ProgID="Equation.DSMT4" ShapeID="_x0000_i1027" DrawAspect="Content" ObjectID="_1752748038" r:id="rId14"/>
        </w:object>
      </w:r>
    </w:p>
    <w:p w14:paraId="767D9A45" w14:textId="1F0D92A2" w:rsidR="00C2482C" w:rsidRDefault="00C2482C" w:rsidP="0027175F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C2482C">
        <w:rPr>
          <w:rStyle w:val="Uppgiftssiffra"/>
        </w:rPr>
        <w:t xml:space="preserve">  5</w:t>
      </w:r>
      <w:r>
        <w:rPr>
          <w:b/>
          <w:bCs/>
        </w:rPr>
        <w:tab/>
      </w:r>
      <w:r>
        <w:t>Skriv rätt tecken mellan talen. Välj mellan &gt;, &lt; och =.</w:t>
      </w:r>
    </w:p>
    <w:p w14:paraId="4B94430D" w14:textId="2594B04D" w:rsidR="00C2482C" w:rsidRDefault="00C2482C" w:rsidP="0027175F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>
        <w:tab/>
        <w:t>a)  3</w:t>
      </w:r>
      <w:r w:rsidR="000C63B6">
        <w:t xml:space="preserve">  </w:t>
      </w:r>
      <w:r>
        <w:t xml:space="preserve">      ‒8</w:t>
      </w:r>
      <w:r>
        <w:tab/>
        <w:t xml:space="preserve">b) </w:t>
      </w:r>
      <w:r w:rsidR="00C4130E" w:rsidRPr="00C4130E">
        <w:rPr>
          <w:position w:val="-22"/>
        </w:rPr>
        <w:object w:dxaOrig="420" w:dyaOrig="580" w14:anchorId="5BCB286D">
          <v:shape id="_x0000_i1028" type="#_x0000_t75" style="width:21pt;height:29.25pt" o:ole="">
            <v:imagedata r:id="rId15" o:title=""/>
          </v:shape>
          <o:OLEObject Type="Embed" ProgID="Equation.DSMT4" ShapeID="_x0000_i1028" DrawAspect="Content" ObjectID="_1752748039" r:id="rId16"/>
        </w:object>
      </w:r>
      <w:r w:rsidR="000C63B6">
        <w:t xml:space="preserve">       </w:t>
      </w:r>
      <w:r>
        <w:t>0,07</w:t>
      </w:r>
      <w:r>
        <w:tab/>
        <w:t xml:space="preserve">c) </w:t>
      </w:r>
      <w:r w:rsidR="00C4130E" w:rsidRPr="00C4130E">
        <w:rPr>
          <w:position w:val="-22"/>
        </w:rPr>
        <w:object w:dxaOrig="220" w:dyaOrig="580" w14:anchorId="1541A280">
          <v:shape id="_x0000_i1029" type="#_x0000_t75" style="width:11.25pt;height:29.25pt" o:ole="">
            <v:imagedata r:id="rId17" o:title=""/>
          </v:shape>
          <o:OLEObject Type="Embed" ProgID="Equation.DSMT4" ShapeID="_x0000_i1029" DrawAspect="Content" ObjectID="_1752748040" r:id="rId18"/>
        </w:object>
      </w:r>
      <w:r w:rsidR="000C63B6">
        <w:t xml:space="preserve">       </w:t>
      </w:r>
      <w:r w:rsidR="00C4130E" w:rsidRPr="00C4130E">
        <w:rPr>
          <w:position w:val="-22"/>
        </w:rPr>
        <w:object w:dxaOrig="220" w:dyaOrig="580" w14:anchorId="4E487C7D">
          <v:shape id="_x0000_i1030" type="#_x0000_t75" style="width:11.25pt;height:29.25pt" o:ole="">
            <v:imagedata r:id="rId19" o:title=""/>
          </v:shape>
          <o:OLEObject Type="Embed" ProgID="Equation.DSMT4" ShapeID="_x0000_i1030" DrawAspect="Content" ObjectID="_1752748041" r:id="rId20"/>
        </w:object>
      </w:r>
    </w:p>
    <w:p w14:paraId="11DD187A" w14:textId="41B4F93D" w:rsidR="00C2482C" w:rsidRDefault="00C2482C" w:rsidP="0027175F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C2482C">
        <w:rPr>
          <w:rStyle w:val="Uppgiftssiffra"/>
        </w:rPr>
        <w:t xml:space="preserve">  6</w:t>
      </w:r>
      <w:r>
        <w:rPr>
          <w:b/>
          <w:bCs/>
        </w:rPr>
        <w:tab/>
      </w:r>
      <w:proofErr w:type="gramStart"/>
      <w:r>
        <w:t>a)  12</w:t>
      </w:r>
      <w:proofErr w:type="gramEnd"/>
      <w:r>
        <w:t xml:space="preserve"> + 8 / 2</w:t>
      </w:r>
      <w:r>
        <w:tab/>
        <w:t>b)  40 ∙ 0,3 – 0,4 ∙ 30</w:t>
      </w:r>
      <w:r>
        <w:tab/>
        <w:t xml:space="preserve">c) </w:t>
      </w:r>
      <w:r w:rsidRPr="00C2482C">
        <w:rPr>
          <w:position w:val="-22"/>
        </w:rPr>
        <w:object w:dxaOrig="320" w:dyaOrig="580" w14:anchorId="6BFCBA90">
          <v:shape id="_x0000_i1031" type="#_x0000_t75" style="width:15.75pt;height:29.25pt" o:ole="">
            <v:imagedata r:id="rId21" o:title=""/>
          </v:shape>
          <o:OLEObject Type="Embed" ProgID="Equation.DSMT4" ShapeID="_x0000_i1031" DrawAspect="Content" ObjectID="_1752748042" r:id="rId22"/>
        </w:object>
      </w:r>
      <w:r>
        <w:t xml:space="preserve"> – 0,75 </w:t>
      </w:r>
    </w:p>
    <w:p w14:paraId="4A9F7706" w14:textId="77777777" w:rsidR="000C63B6" w:rsidRDefault="000C63B6" w:rsidP="0027175F">
      <w:pPr>
        <w:tabs>
          <w:tab w:val="left" w:pos="3119"/>
          <w:tab w:val="left" w:pos="5670"/>
        </w:tabs>
        <w:rPr>
          <w:rStyle w:val="Uppgiftssiffra"/>
        </w:rPr>
      </w:pPr>
      <w:r>
        <w:rPr>
          <w:rStyle w:val="Uppgiftssiffra"/>
        </w:rPr>
        <w:br w:type="page"/>
      </w:r>
    </w:p>
    <w:p w14:paraId="6A00B01F" w14:textId="5B23019F" w:rsidR="00C2482C" w:rsidRDefault="000C63B6" w:rsidP="0027175F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73600" behindDoc="1" locked="0" layoutInCell="1" allowOverlap="1" wp14:anchorId="79429159" wp14:editId="5F2C3120">
            <wp:simplePos x="0" y="0"/>
            <wp:positionH relativeFrom="column">
              <wp:posOffset>-1266825</wp:posOffset>
            </wp:positionH>
            <wp:positionV relativeFrom="paragraph">
              <wp:posOffset>-1313815</wp:posOffset>
            </wp:positionV>
            <wp:extent cx="7600950" cy="10782300"/>
            <wp:effectExtent l="0" t="0" r="0" b="0"/>
            <wp:wrapNone/>
            <wp:docPr id="1354512904" name="Bildobjekt 1354512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Bildobjekt 42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00950" cy="10782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2482C" w:rsidRPr="00C2482C">
        <w:rPr>
          <w:rStyle w:val="Uppgiftssiffra"/>
        </w:rPr>
        <w:t xml:space="preserve">  7</w:t>
      </w:r>
      <w:r w:rsidR="00C2482C">
        <w:rPr>
          <w:b/>
          <w:bCs/>
        </w:rPr>
        <w:tab/>
      </w:r>
      <w:r w:rsidR="00C2482C">
        <w:t xml:space="preserve">Hur stor är vinkeln </w:t>
      </w:r>
      <w:r w:rsidR="00C2482C">
        <w:rPr>
          <w:i/>
          <w:iCs/>
        </w:rPr>
        <w:t>v</w:t>
      </w:r>
      <w:r w:rsidR="00C2482C">
        <w:t>?</w:t>
      </w:r>
    </w:p>
    <w:p w14:paraId="2914643D" w14:textId="4BE8332D" w:rsidR="000C63B6" w:rsidRDefault="000C63B6" w:rsidP="0027175F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r w:rsidR="0027175F">
        <w:rPr>
          <w:noProof/>
        </w:rPr>
        <w:drawing>
          <wp:inline distT="0" distB="0" distL="0" distR="0" wp14:anchorId="2600348B" wp14:editId="3C275C67">
            <wp:extent cx="502920" cy="1091184"/>
            <wp:effectExtent l="0" t="0" r="0" b="0"/>
            <wp:docPr id="619289362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9289362" name="Bildobjekt 619289362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1091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D90F68" w14:textId="619CE5A6" w:rsidR="00C2482C" w:rsidRDefault="00C2482C" w:rsidP="0027175F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C2482C">
        <w:rPr>
          <w:rStyle w:val="Uppgiftssiffra"/>
        </w:rPr>
        <w:t xml:space="preserve">  8</w:t>
      </w:r>
      <w:r>
        <w:rPr>
          <w:b/>
          <w:bCs/>
        </w:rPr>
        <w:tab/>
      </w:r>
      <w:r>
        <w:t>Hur mycket är</w:t>
      </w:r>
    </w:p>
    <w:p w14:paraId="1430C4A7" w14:textId="56655D70" w:rsidR="00C2482C" w:rsidRPr="009931F7" w:rsidRDefault="00C2482C" w:rsidP="0027175F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r w:rsidRPr="009931F7">
        <w:t>a)  20 % av 700 kr</w:t>
      </w:r>
      <w:r w:rsidRPr="009931F7">
        <w:tab/>
        <w:t xml:space="preserve">b) </w:t>
      </w:r>
      <w:r w:rsidR="00A5412A" w:rsidRPr="00C2482C">
        <w:rPr>
          <w:position w:val="-22"/>
        </w:rPr>
        <w:object w:dxaOrig="200" w:dyaOrig="580" w14:anchorId="33FEFFAA">
          <v:shape id="_x0000_i1032" type="#_x0000_t75" style="width:9.75pt;height:29.25pt" o:ole="">
            <v:imagedata r:id="rId24" o:title=""/>
          </v:shape>
          <o:OLEObject Type="Embed" ProgID="Equation.DSMT4" ShapeID="_x0000_i1032" DrawAspect="Content" ObjectID="_1752748043" r:id="rId25"/>
        </w:object>
      </w:r>
      <w:r w:rsidRPr="009931F7">
        <w:t xml:space="preserve"> av 160 m</w:t>
      </w:r>
      <w:r w:rsidRPr="009931F7">
        <w:tab/>
        <w:t>c</w:t>
      </w:r>
      <w:proofErr w:type="gramStart"/>
      <w:r w:rsidRPr="009931F7">
        <w:t>)  6</w:t>
      </w:r>
      <w:proofErr w:type="gramEnd"/>
      <w:r w:rsidRPr="009931F7">
        <w:t xml:space="preserve"> % av 4 000 kg</w:t>
      </w:r>
    </w:p>
    <w:p w14:paraId="2DF4F32A" w14:textId="1746A4F9" w:rsidR="00C2482C" w:rsidRDefault="00C2482C" w:rsidP="0027175F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9931F7">
        <w:rPr>
          <w:rStyle w:val="Uppgiftssiffra"/>
        </w:rPr>
        <w:t xml:space="preserve">  </w:t>
      </w:r>
      <w:r w:rsidRPr="00C2482C">
        <w:rPr>
          <w:rStyle w:val="Uppgiftssiffra"/>
        </w:rPr>
        <w:t>9</w:t>
      </w:r>
      <w:r>
        <w:rPr>
          <w:b/>
          <w:bCs/>
        </w:rPr>
        <w:tab/>
      </w:r>
      <w:r>
        <w:t>Skriv bråken i enklaste form.</w:t>
      </w:r>
    </w:p>
    <w:p w14:paraId="29216A73" w14:textId="2142EC2E" w:rsidR="00C2482C" w:rsidRDefault="00C2482C" w:rsidP="0027175F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>
        <w:tab/>
        <w:t xml:space="preserve">a) </w:t>
      </w:r>
      <w:r w:rsidR="00C4130E" w:rsidRPr="00C4130E">
        <w:rPr>
          <w:position w:val="-22"/>
        </w:rPr>
        <w:object w:dxaOrig="320" w:dyaOrig="580" w14:anchorId="3C978812">
          <v:shape id="_x0000_i1033" type="#_x0000_t75" style="width:15.75pt;height:29.25pt" o:ole="">
            <v:imagedata r:id="rId26" o:title=""/>
          </v:shape>
          <o:OLEObject Type="Embed" ProgID="Equation.DSMT4" ShapeID="_x0000_i1033" DrawAspect="Content" ObjectID="_1752748044" r:id="rId27"/>
        </w:object>
      </w:r>
      <w:r>
        <w:tab/>
        <w:t xml:space="preserve">b) </w:t>
      </w:r>
      <w:r w:rsidR="00C4130E" w:rsidRPr="00C4130E">
        <w:rPr>
          <w:position w:val="-22"/>
        </w:rPr>
        <w:object w:dxaOrig="320" w:dyaOrig="580" w14:anchorId="45FFB1FD">
          <v:shape id="_x0000_i1034" type="#_x0000_t75" style="width:15.75pt;height:29.25pt" o:ole="">
            <v:imagedata r:id="rId28" o:title=""/>
          </v:shape>
          <o:OLEObject Type="Embed" ProgID="Equation.DSMT4" ShapeID="_x0000_i1034" DrawAspect="Content" ObjectID="_1752748045" r:id="rId29"/>
        </w:object>
      </w:r>
      <w:r>
        <w:tab/>
        <w:t xml:space="preserve">c) </w:t>
      </w:r>
      <w:r w:rsidR="00C4130E" w:rsidRPr="00C4130E">
        <w:rPr>
          <w:position w:val="-22"/>
        </w:rPr>
        <w:object w:dxaOrig="340" w:dyaOrig="580" w14:anchorId="388D1981">
          <v:shape id="_x0000_i1035" type="#_x0000_t75" style="width:17.25pt;height:29.25pt" o:ole="">
            <v:imagedata r:id="rId30" o:title=""/>
          </v:shape>
          <o:OLEObject Type="Embed" ProgID="Equation.DSMT4" ShapeID="_x0000_i1035" DrawAspect="Content" ObjectID="_1752748046" r:id="rId31"/>
        </w:object>
      </w:r>
    </w:p>
    <w:p w14:paraId="01FD8F9A" w14:textId="77777777" w:rsidR="00C2482C" w:rsidRDefault="00C2482C" w:rsidP="0027175F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C2482C">
        <w:rPr>
          <w:rStyle w:val="Uppgiftssiffra"/>
        </w:rPr>
        <w:t>10</w:t>
      </w:r>
      <w:r>
        <w:rPr>
          <w:b/>
          <w:bCs/>
        </w:rPr>
        <w:tab/>
      </w:r>
      <w:r>
        <w:t>Hedvig cyklar 7 km på en kvart. Vilken är medelhastigheten uttryckt i km/h?</w:t>
      </w:r>
    </w:p>
    <w:p w14:paraId="777AC7E8" w14:textId="77777777" w:rsidR="00C2482C" w:rsidRDefault="00C2482C" w:rsidP="0027175F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C2482C">
        <w:rPr>
          <w:rStyle w:val="Uppgiftssiffra"/>
        </w:rPr>
        <w:t>11</w:t>
      </w:r>
      <w:r>
        <w:rPr>
          <w:b/>
          <w:bCs/>
        </w:rPr>
        <w:tab/>
      </w:r>
      <w:r>
        <w:t>Vilket av talen i rutan betyder</w:t>
      </w:r>
    </w:p>
    <w:p w14:paraId="3C53FBA1" w14:textId="4F32024E" w:rsidR="00C2482C" w:rsidRDefault="00C2482C" w:rsidP="0027175F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>
        <w:tab/>
        <w:t>a)  hundradel</w:t>
      </w:r>
      <w:r>
        <w:tab/>
      </w:r>
      <w:proofErr w:type="gramStart"/>
      <w:r>
        <w:t xml:space="preserve">b)  </w:t>
      </w:r>
      <w:r w:rsidR="00EA696C">
        <w:t>kilo</w:t>
      </w:r>
      <w:proofErr w:type="gramEnd"/>
      <w:r>
        <w:tab/>
        <w:t>c)  tiondel</w:t>
      </w:r>
    </w:p>
    <w:p w14:paraId="1767804A" w14:textId="3F66BBBC" w:rsidR="000C63B6" w:rsidRDefault="000C63B6" w:rsidP="0027175F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r>
        <w:rPr>
          <w:noProof/>
        </w:rPr>
        <w:drawing>
          <wp:inline distT="0" distB="0" distL="0" distR="0" wp14:anchorId="633CF835" wp14:editId="1CF3359A">
            <wp:extent cx="1435608" cy="752856"/>
            <wp:effectExtent l="0" t="0" r="0" b="9525"/>
            <wp:docPr id="10960921" name="Bildobjekt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60921" name="Bildobjekt 10960921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435608" cy="752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13E424" w14:textId="056FE47D" w:rsidR="00C4130E" w:rsidRDefault="00C2482C" w:rsidP="0027175F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C2482C">
        <w:rPr>
          <w:rStyle w:val="Uppgiftssiffra"/>
        </w:rPr>
        <w:t>12</w:t>
      </w:r>
      <w:r>
        <w:rPr>
          <w:b/>
          <w:bCs/>
        </w:rPr>
        <w:tab/>
      </w:r>
      <w:r>
        <w:t xml:space="preserve">Du har talet 54 762. Hur mycket </w:t>
      </w:r>
      <w:r w:rsidR="005E3F7F" w:rsidRPr="0027175F">
        <w:t>mindre blir talet</w:t>
      </w:r>
      <w:r w:rsidR="005E3F7F">
        <w:t xml:space="preserve"> </w:t>
      </w:r>
      <w:r w:rsidR="005E3F7F" w:rsidRPr="0027175F">
        <w:t>o</w:t>
      </w:r>
      <w:r w:rsidR="005E3F7F">
        <w:t>m tiotalssiffran</w:t>
      </w:r>
      <w:r w:rsidR="0027175F">
        <w:br/>
      </w:r>
      <w:r w:rsidR="00C4130E">
        <w:t>och hundratalssiffran byter plats?</w:t>
      </w:r>
    </w:p>
    <w:p w14:paraId="49928F06" w14:textId="77777777" w:rsidR="0027175F" w:rsidRDefault="0027175F" w:rsidP="0027175F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</w:p>
    <w:p w14:paraId="7EBC9D2B" w14:textId="3F29F192" w:rsidR="00C2482C" w:rsidRPr="00C4130E" w:rsidRDefault="00C2482C">
      <w:pPr>
        <w:rPr>
          <w:sz w:val="22"/>
        </w:rPr>
      </w:pPr>
      <w:r w:rsidRPr="00C4130E">
        <w:br w:type="page"/>
      </w:r>
    </w:p>
    <w:p w14:paraId="4163DDF5" w14:textId="4D48D913" w:rsidR="00EF6D33" w:rsidRPr="009931F7" w:rsidRDefault="00A01EF2" w:rsidP="00C2482C">
      <w:pPr>
        <w:pStyle w:val="RAvsnitt"/>
        <w:rPr>
          <w:lang w:val="en-US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71552" behindDoc="1" locked="0" layoutInCell="1" allowOverlap="1" wp14:anchorId="4B99B58A" wp14:editId="0990532C">
            <wp:simplePos x="0" y="0"/>
            <wp:positionH relativeFrom="column">
              <wp:posOffset>-1238250</wp:posOffset>
            </wp:positionH>
            <wp:positionV relativeFrom="paragraph">
              <wp:posOffset>-1346200</wp:posOffset>
            </wp:positionV>
            <wp:extent cx="7562850" cy="10684900"/>
            <wp:effectExtent l="0" t="0" r="0" b="2540"/>
            <wp:wrapNone/>
            <wp:docPr id="1974157307" name="Bildobjekt 1974157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Bildobjekt 42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62850" cy="10684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EF6D33" w:rsidRPr="009931F7">
        <w:rPr>
          <w:lang w:val="en-US"/>
        </w:rPr>
        <w:t>Facit</w:t>
      </w:r>
      <w:proofErr w:type="spellEnd"/>
    </w:p>
    <w:p w14:paraId="29AC2F1C" w14:textId="77777777" w:rsidR="002611CC" w:rsidRPr="009931F7" w:rsidRDefault="002611CC" w:rsidP="00B311DF">
      <w:pPr>
        <w:pStyle w:val="Uppgiftluftver"/>
        <w:rPr>
          <w:lang w:val="en-US"/>
        </w:rPr>
        <w:sectPr w:rsidR="002611CC" w:rsidRPr="009931F7" w:rsidSect="002611CC">
          <w:type w:val="continuous"/>
          <w:pgSz w:w="11906" w:h="16838"/>
          <w:pgMar w:top="2098" w:right="1701" w:bottom="1985" w:left="1985" w:header="709" w:footer="709" w:gutter="0"/>
          <w:cols w:space="708"/>
          <w:docGrid w:linePitch="360"/>
        </w:sectPr>
      </w:pPr>
    </w:p>
    <w:p w14:paraId="2DBEA374" w14:textId="0F6748F8" w:rsidR="00C2482C" w:rsidRPr="009931F7" w:rsidRDefault="00A20DC5" w:rsidP="00C2482C">
      <w:pPr>
        <w:pStyle w:val="Uppgiftluftver"/>
        <w:rPr>
          <w:lang w:val="en-US"/>
        </w:rPr>
      </w:pPr>
      <w:r w:rsidRPr="009931F7">
        <w:rPr>
          <w:rStyle w:val="Uppgiftssiffra"/>
          <w:lang w:val="en-US"/>
        </w:rPr>
        <w:t xml:space="preserve">  1</w:t>
      </w:r>
      <w:r w:rsidRPr="009931F7">
        <w:rPr>
          <w:lang w:val="en-US"/>
        </w:rPr>
        <w:tab/>
      </w:r>
      <w:r w:rsidR="00C2482C" w:rsidRPr="009931F7">
        <w:rPr>
          <w:lang w:val="en-US"/>
        </w:rPr>
        <w:t xml:space="preserve">a) </w:t>
      </w:r>
      <w:r w:rsidR="00A5412A" w:rsidRPr="00A5412A">
        <w:rPr>
          <w:position w:val="-22"/>
          <w:lang w:val="en-US"/>
        </w:rPr>
        <w:object w:dxaOrig="220" w:dyaOrig="580" w14:anchorId="4CF9F359">
          <v:shape id="_x0000_i1036" type="#_x0000_t75" style="width:11.25pt;height:29.25pt" o:ole="">
            <v:imagedata r:id="rId33" o:title=""/>
          </v:shape>
          <o:OLEObject Type="Embed" ProgID="Equation.DSMT4" ShapeID="_x0000_i1036" DrawAspect="Content" ObjectID="_1752748047" r:id="rId34"/>
        </w:object>
      </w:r>
    </w:p>
    <w:p w14:paraId="05915CF4" w14:textId="26551DC5" w:rsidR="00C2482C" w:rsidRPr="009931F7" w:rsidRDefault="00C2482C" w:rsidP="00C2482C">
      <w:pPr>
        <w:pStyle w:val="Rad2"/>
        <w:rPr>
          <w:lang w:val="en-US"/>
        </w:rPr>
      </w:pPr>
      <w:r w:rsidRPr="009931F7">
        <w:rPr>
          <w:lang w:val="en-US"/>
        </w:rPr>
        <w:tab/>
        <w:t xml:space="preserve">b) </w:t>
      </w:r>
      <w:r w:rsidR="00A5412A" w:rsidRPr="00A5412A">
        <w:rPr>
          <w:position w:val="-22"/>
          <w:lang w:val="en-US"/>
        </w:rPr>
        <w:object w:dxaOrig="420" w:dyaOrig="580" w14:anchorId="17827927">
          <v:shape id="_x0000_i1037" type="#_x0000_t75" style="width:21pt;height:29.25pt" o:ole="">
            <v:imagedata r:id="rId35" o:title=""/>
          </v:shape>
          <o:OLEObject Type="Embed" ProgID="Equation.DSMT4" ShapeID="_x0000_i1037" DrawAspect="Content" ObjectID="_1752748048" r:id="rId36"/>
        </w:object>
      </w:r>
    </w:p>
    <w:p w14:paraId="34A7BEE1" w14:textId="2B2C749F" w:rsidR="00C2482C" w:rsidRPr="009931F7" w:rsidRDefault="00C2482C" w:rsidP="00C2482C">
      <w:pPr>
        <w:pStyle w:val="Rad2"/>
        <w:rPr>
          <w:lang w:val="en-US"/>
        </w:rPr>
      </w:pPr>
      <w:r w:rsidRPr="009931F7">
        <w:rPr>
          <w:lang w:val="en-US"/>
        </w:rPr>
        <w:tab/>
        <w:t xml:space="preserve">c) </w:t>
      </w:r>
      <w:r w:rsidR="00EA696C" w:rsidRPr="00A5412A">
        <w:rPr>
          <w:position w:val="-22"/>
          <w:lang w:val="en-US"/>
        </w:rPr>
        <w:object w:dxaOrig="300" w:dyaOrig="580" w14:anchorId="119DD921">
          <v:shape id="_x0000_i1038" type="#_x0000_t75" style="width:15pt;height:29.25pt" o:ole="">
            <v:imagedata r:id="rId37" o:title=""/>
          </v:shape>
          <o:OLEObject Type="Embed" ProgID="Equation.DSMT4" ShapeID="_x0000_i1038" DrawAspect="Content" ObjectID="_1752748049" r:id="rId38"/>
        </w:object>
      </w:r>
    </w:p>
    <w:p w14:paraId="22528718" w14:textId="77777777" w:rsidR="00C2482C" w:rsidRPr="009931F7" w:rsidRDefault="00C2482C" w:rsidP="00C2482C">
      <w:pPr>
        <w:pStyle w:val="Uppgiftluftver"/>
        <w:rPr>
          <w:lang w:val="en-US"/>
        </w:rPr>
      </w:pPr>
      <w:r w:rsidRPr="009931F7">
        <w:rPr>
          <w:rStyle w:val="Uppgiftssiffra"/>
          <w:lang w:val="en-US"/>
        </w:rPr>
        <w:t xml:space="preserve">  2</w:t>
      </w:r>
      <w:r w:rsidRPr="009931F7">
        <w:rPr>
          <w:lang w:val="en-US"/>
        </w:rPr>
        <w:tab/>
        <w:t>4</w:t>
      </w:r>
    </w:p>
    <w:p w14:paraId="531576E3" w14:textId="77777777" w:rsidR="00C2482C" w:rsidRPr="00AB7B39" w:rsidRDefault="00C2482C" w:rsidP="00C2482C">
      <w:pPr>
        <w:pStyle w:val="Uppgiftluftver"/>
        <w:rPr>
          <w:lang w:val="en-US"/>
        </w:rPr>
      </w:pPr>
      <w:r w:rsidRPr="009931F7">
        <w:rPr>
          <w:rStyle w:val="Uppgiftssiffra"/>
          <w:lang w:val="en-US"/>
        </w:rPr>
        <w:t xml:space="preserve">  </w:t>
      </w:r>
      <w:r w:rsidRPr="0027175F">
        <w:rPr>
          <w:rStyle w:val="Uppgiftssiffra"/>
          <w:lang w:val="en-US"/>
        </w:rPr>
        <w:t>3</w:t>
      </w:r>
      <w:r w:rsidRPr="00AB7B39">
        <w:rPr>
          <w:b/>
          <w:bCs/>
          <w:lang w:val="en-US"/>
        </w:rPr>
        <w:tab/>
      </w:r>
      <w:r w:rsidRPr="00AB7B39">
        <w:rPr>
          <w:lang w:val="en-US"/>
        </w:rPr>
        <w:t>a) 800</w:t>
      </w:r>
    </w:p>
    <w:p w14:paraId="797ED421" w14:textId="77777777" w:rsidR="00C2482C" w:rsidRPr="00AB7B39" w:rsidRDefault="00C2482C" w:rsidP="00C2482C">
      <w:pPr>
        <w:pStyle w:val="Rad2"/>
        <w:rPr>
          <w:lang w:val="en-US"/>
        </w:rPr>
      </w:pPr>
      <w:r w:rsidRPr="0027175F">
        <w:rPr>
          <w:rStyle w:val="Uppgiftssiffra"/>
          <w:lang w:val="en-US"/>
        </w:rPr>
        <w:tab/>
      </w:r>
      <w:r w:rsidRPr="00AB7B39">
        <w:rPr>
          <w:lang w:val="en-US"/>
        </w:rPr>
        <w:t>b) 0,08</w:t>
      </w:r>
    </w:p>
    <w:p w14:paraId="119CE4E3" w14:textId="77777777" w:rsidR="00C2482C" w:rsidRPr="00AB7B39" w:rsidRDefault="00C2482C" w:rsidP="00C2482C">
      <w:pPr>
        <w:pStyle w:val="Rad2"/>
        <w:rPr>
          <w:lang w:val="en-US"/>
        </w:rPr>
      </w:pPr>
      <w:r w:rsidRPr="0027175F">
        <w:rPr>
          <w:rStyle w:val="Uppgiftssiffra"/>
          <w:lang w:val="en-US"/>
        </w:rPr>
        <w:tab/>
      </w:r>
      <w:r w:rsidRPr="00AB7B39">
        <w:rPr>
          <w:lang w:val="en-US"/>
        </w:rPr>
        <w:t>c) 800</w:t>
      </w:r>
    </w:p>
    <w:p w14:paraId="4B058559" w14:textId="77777777" w:rsidR="00C2482C" w:rsidRPr="00AB7B39" w:rsidRDefault="00C2482C" w:rsidP="00C2482C">
      <w:pPr>
        <w:pStyle w:val="Uppgiftluftver"/>
        <w:rPr>
          <w:lang w:val="en-US"/>
        </w:rPr>
      </w:pPr>
      <w:r w:rsidRPr="0027175F">
        <w:rPr>
          <w:rStyle w:val="Uppgiftssiffra"/>
          <w:lang w:val="en-US"/>
        </w:rPr>
        <w:t xml:space="preserve">  4</w:t>
      </w:r>
      <w:r w:rsidRPr="00AB7B39">
        <w:rPr>
          <w:lang w:val="en-US"/>
        </w:rPr>
        <w:tab/>
        <w:t>a) 30 %</w:t>
      </w:r>
    </w:p>
    <w:p w14:paraId="2DD9799B" w14:textId="77777777" w:rsidR="00C2482C" w:rsidRPr="00AB7B39" w:rsidRDefault="00C2482C" w:rsidP="00C2482C">
      <w:pPr>
        <w:pStyle w:val="Rad2"/>
        <w:rPr>
          <w:lang w:val="en-US"/>
        </w:rPr>
      </w:pPr>
      <w:r w:rsidRPr="0027175F">
        <w:rPr>
          <w:rStyle w:val="Uppgiftssiffra"/>
          <w:lang w:val="en-US"/>
        </w:rPr>
        <w:tab/>
      </w:r>
      <w:r w:rsidRPr="00AB7B39">
        <w:rPr>
          <w:lang w:val="en-US"/>
        </w:rPr>
        <w:t>b) 22 %</w:t>
      </w:r>
    </w:p>
    <w:p w14:paraId="0B1AF3B9" w14:textId="77777777" w:rsidR="00C2482C" w:rsidRPr="00AB7B39" w:rsidRDefault="00C2482C" w:rsidP="00C2482C">
      <w:pPr>
        <w:pStyle w:val="Rad2"/>
        <w:rPr>
          <w:lang w:val="en-US"/>
        </w:rPr>
      </w:pPr>
      <w:r w:rsidRPr="0027175F">
        <w:rPr>
          <w:rStyle w:val="Uppgiftssiffra"/>
          <w:lang w:val="en-US"/>
        </w:rPr>
        <w:tab/>
      </w:r>
      <w:r w:rsidRPr="00AB7B39">
        <w:rPr>
          <w:lang w:val="en-US"/>
        </w:rPr>
        <w:t>c) 5 %</w:t>
      </w:r>
    </w:p>
    <w:p w14:paraId="2404AD77" w14:textId="77777777" w:rsidR="00C2482C" w:rsidRPr="00AB7B39" w:rsidRDefault="00C2482C" w:rsidP="00C2482C">
      <w:pPr>
        <w:pStyle w:val="Uppgiftluftver"/>
        <w:rPr>
          <w:lang w:val="en-US"/>
        </w:rPr>
      </w:pPr>
      <w:r w:rsidRPr="0027175F">
        <w:rPr>
          <w:rStyle w:val="Uppgiftssiffra"/>
          <w:lang w:val="en-US"/>
        </w:rPr>
        <w:t xml:space="preserve">  5</w:t>
      </w:r>
      <w:r w:rsidRPr="00AB7B39">
        <w:rPr>
          <w:b/>
          <w:bCs/>
          <w:lang w:val="en-US"/>
        </w:rPr>
        <w:tab/>
      </w:r>
      <w:r w:rsidRPr="00AB7B39">
        <w:rPr>
          <w:lang w:val="en-US"/>
        </w:rPr>
        <w:t>a) &gt;</w:t>
      </w:r>
    </w:p>
    <w:p w14:paraId="627F7CFA" w14:textId="77777777" w:rsidR="00C2482C" w:rsidRPr="00AB7B39" w:rsidRDefault="00C2482C" w:rsidP="00C2482C">
      <w:pPr>
        <w:pStyle w:val="Rad2"/>
        <w:rPr>
          <w:lang w:val="en-US"/>
        </w:rPr>
      </w:pPr>
      <w:r w:rsidRPr="0027175F">
        <w:rPr>
          <w:rStyle w:val="Uppgiftssiffra"/>
          <w:lang w:val="en-US"/>
        </w:rPr>
        <w:tab/>
      </w:r>
      <w:r w:rsidRPr="00AB7B39">
        <w:rPr>
          <w:lang w:val="en-US"/>
        </w:rPr>
        <w:t>b) =</w:t>
      </w:r>
    </w:p>
    <w:p w14:paraId="4FEA7F5A" w14:textId="77777777" w:rsidR="00C2482C" w:rsidRPr="00AB7B39" w:rsidRDefault="00C2482C" w:rsidP="00C2482C">
      <w:pPr>
        <w:pStyle w:val="Rad2"/>
        <w:rPr>
          <w:lang w:val="en-US"/>
        </w:rPr>
      </w:pPr>
      <w:r w:rsidRPr="0027175F">
        <w:rPr>
          <w:rStyle w:val="Uppgiftssiffra"/>
          <w:lang w:val="en-US"/>
        </w:rPr>
        <w:tab/>
      </w:r>
      <w:r w:rsidRPr="00AB7B39">
        <w:rPr>
          <w:lang w:val="en-US"/>
        </w:rPr>
        <w:t>c) &lt;</w:t>
      </w:r>
    </w:p>
    <w:p w14:paraId="72247530" w14:textId="77777777" w:rsidR="00C2482C" w:rsidRPr="00AB7B39" w:rsidRDefault="00C2482C" w:rsidP="00C2482C">
      <w:pPr>
        <w:pStyle w:val="Uppgiftluftver"/>
        <w:rPr>
          <w:lang w:val="en-US"/>
        </w:rPr>
      </w:pPr>
      <w:r w:rsidRPr="0027175F">
        <w:rPr>
          <w:rStyle w:val="Uppgiftssiffra"/>
          <w:lang w:val="en-US"/>
        </w:rPr>
        <w:t xml:space="preserve">  6</w:t>
      </w:r>
      <w:r w:rsidRPr="00AB7B39">
        <w:rPr>
          <w:lang w:val="en-US"/>
        </w:rPr>
        <w:tab/>
        <w:t>a) 16</w:t>
      </w:r>
    </w:p>
    <w:p w14:paraId="7BB095F0" w14:textId="77777777" w:rsidR="00C2482C" w:rsidRPr="00AB7B39" w:rsidRDefault="00C2482C" w:rsidP="00C2482C">
      <w:pPr>
        <w:pStyle w:val="Rad2"/>
        <w:rPr>
          <w:lang w:val="en-US"/>
        </w:rPr>
      </w:pPr>
      <w:r w:rsidRPr="00AB7B39">
        <w:rPr>
          <w:lang w:val="en-US"/>
        </w:rPr>
        <w:tab/>
        <w:t>b) 0</w:t>
      </w:r>
    </w:p>
    <w:p w14:paraId="407520C8" w14:textId="77777777" w:rsidR="00C2482C" w:rsidRPr="00AB7B39" w:rsidRDefault="00C2482C" w:rsidP="00C2482C">
      <w:pPr>
        <w:pStyle w:val="Rad2"/>
        <w:rPr>
          <w:lang w:val="en-US"/>
        </w:rPr>
      </w:pPr>
      <w:r w:rsidRPr="00AB7B39">
        <w:rPr>
          <w:lang w:val="en-US"/>
        </w:rPr>
        <w:tab/>
        <w:t>c) 0,75</w:t>
      </w:r>
    </w:p>
    <w:p w14:paraId="68777797" w14:textId="76D68F2D" w:rsidR="00C2482C" w:rsidRPr="00AB7B39" w:rsidRDefault="00C2482C" w:rsidP="00C2482C">
      <w:pPr>
        <w:pStyle w:val="Uppgiftluftver"/>
        <w:rPr>
          <w:lang w:val="en-US"/>
        </w:rPr>
      </w:pPr>
      <w:r w:rsidRPr="0027175F">
        <w:rPr>
          <w:rStyle w:val="Uppgiftssiffra"/>
          <w:lang w:val="en-US"/>
        </w:rPr>
        <w:br w:type="column"/>
      </w:r>
      <w:r w:rsidRPr="0027175F">
        <w:rPr>
          <w:rStyle w:val="Uppgiftssiffra"/>
          <w:lang w:val="en-US"/>
        </w:rPr>
        <w:t xml:space="preserve">  7</w:t>
      </w:r>
      <w:r w:rsidRPr="00AB7B39">
        <w:rPr>
          <w:lang w:val="en-US"/>
        </w:rPr>
        <w:tab/>
        <w:t>25°</w:t>
      </w:r>
    </w:p>
    <w:p w14:paraId="4A33BB04" w14:textId="77777777" w:rsidR="00C2482C" w:rsidRPr="00AB7B39" w:rsidRDefault="00C2482C" w:rsidP="00C2482C">
      <w:pPr>
        <w:pStyle w:val="Rad2"/>
        <w:rPr>
          <w:lang w:val="en-US"/>
        </w:rPr>
      </w:pPr>
      <w:r w:rsidRPr="0027175F">
        <w:rPr>
          <w:rStyle w:val="Uppgiftssiffra"/>
          <w:lang w:val="en-US"/>
        </w:rPr>
        <w:t xml:space="preserve">  8</w:t>
      </w:r>
      <w:r w:rsidRPr="00AB7B39">
        <w:rPr>
          <w:b/>
          <w:bCs/>
          <w:lang w:val="en-US"/>
        </w:rPr>
        <w:tab/>
      </w:r>
      <w:r w:rsidRPr="00AB7B39">
        <w:rPr>
          <w:lang w:val="en-US"/>
        </w:rPr>
        <w:t xml:space="preserve">a) 140 </w:t>
      </w:r>
      <w:proofErr w:type="spellStart"/>
      <w:r w:rsidRPr="00AB7B39">
        <w:rPr>
          <w:lang w:val="en-US"/>
        </w:rPr>
        <w:t>kr</w:t>
      </w:r>
      <w:proofErr w:type="spellEnd"/>
    </w:p>
    <w:p w14:paraId="3D9A5627" w14:textId="77777777" w:rsidR="00C2482C" w:rsidRPr="00AB7B39" w:rsidRDefault="00C2482C" w:rsidP="00C2482C">
      <w:pPr>
        <w:pStyle w:val="Rad2"/>
        <w:rPr>
          <w:lang w:val="en-US"/>
        </w:rPr>
      </w:pPr>
      <w:r w:rsidRPr="00AB7B39">
        <w:rPr>
          <w:lang w:val="en-US"/>
        </w:rPr>
        <w:tab/>
        <w:t>b) 60 m</w:t>
      </w:r>
    </w:p>
    <w:p w14:paraId="64E7FDDE" w14:textId="77777777" w:rsidR="00C2482C" w:rsidRPr="00AB7B39" w:rsidRDefault="00C2482C" w:rsidP="00C2482C">
      <w:pPr>
        <w:pStyle w:val="Rad2"/>
        <w:rPr>
          <w:lang w:val="en-US"/>
        </w:rPr>
      </w:pPr>
      <w:r w:rsidRPr="00AB7B39">
        <w:rPr>
          <w:lang w:val="en-US"/>
        </w:rPr>
        <w:tab/>
        <w:t>c) 240 kg</w:t>
      </w:r>
    </w:p>
    <w:p w14:paraId="33031679" w14:textId="322256B6" w:rsidR="00C2482C" w:rsidRPr="00AB7B39" w:rsidRDefault="00C2482C" w:rsidP="00C2482C">
      <w:pPr>
        <w:pStyle w:val="Uppgiftluftver"/>
        <w:rPr>
          <w:lang w:val="en-US"/>
        </w:rPr>
      </w:pPr>
      <w:r w:rsidRPr="0027175F">
        <w:rPr>
          <w:rStyle w:val="Uppgiftssiffra"/>
          <w:lang w:val="en-US"/>
        </w:rPr>
        <w:t xml:space="preserve">  9</w:t>
      </w:r>
      <w:r w:rsidRPr="00AB7B39">
        <w:rPr>
          <w:lang w:val="en-US"/>
        </w:rPr>
        <w:tab/>
        <w:t xml:space="preserve">a) </w:t>
      </w:r>
      <w:r w:rsidR="00A5412A" w:rsidRPr="00A5412A">
        <w:rPr>
          <w:position w:val="-22"/>
          <w:lang w:val="en-US"/>
        </w:rPr>
        <w:object w:dxaOrig="220" w:dyaOrig="580" w14:anchorId="5273385F">
          <v:shape id="_x0000_i1039" type="#_x0000_t75" style="width:11.25pt;height:29.25pt" o:ole="">
            <v:imagedata r:id="rId39" o:title=""/>
          </v:shape>
          <o:OLEObject Type="Embed" ProgID="Equation.DSMT4" ShapeID="_x0000_i1039" DrawAspect="Content" ObjectID="_1752748050" r:id="rId40"/>
        </w:object>
      </w:r>
    </w:p>
    <w:p w14:paraId="1881FE38" w14:textId="1CE76136" w:rsidR="00C2482C" w:rsidRPr="00AB7B39" w:rsidRDefault="00C2482C" w:rsidP="00C2482C">
      <w:pPr>
        <w:pStyle w:val="Rad2"/>
        <w:rPr>
          <w:lang w:val="en-US"/>
        </w:rPr>
      </w:pPr>
      <w:r w:rsidRPr="00AB7B39">
        <w:rPr>
          <w:lang w:val="en-US"/>
        </w:rPr>
        <w:tab/>
        <w:t xml:space="preserve">b) </w:t>
      </w:r>
      <w:r w:rsidR="00A5412A" w:rsidRPr="00A5412A">
        <w:rPr>
          <w:position w:val="-22"/>
          <w:lang w:val="en-US"/>
        </w:rPr>
        <w:object w:dxaOrig="220" w:dyaOrig="580" w14:anchorId="7849349F">
          <v:shape id="_x0000_i1040" type="#_x0000_t75" style="width:11.25pt;height:29.25pt" o:ole="">
            <v:imagedata r:id="rId41" o:title=""/>
          </v:shape>
          <o:OLEObject Type="Embed" ProgID="Equation.DSMT4" ShapeID="_x0000_i1040" DrawAspect="Content" ObjectID="_1752748051" r:id="rId42"/>
        </w:object>
      </w:r>
    </w:p>
    <w:p w14:paraId="4E027127" w14:textId="73E7E1F8" w:rsidR="00C2482C" w:rsidRPr="00AB7B39" w:rsidRDefault="00C2482C" w:rsidP="00C2482C">
      <w:pPr>
        <w:pStyle w:val="Rad2"/>
        <w:rPr>
          <w:lang w:val="en-US"/>
        </w:rPr>
      </w:pPr>
      <w:r w:rsidRPr="00AB7B39">
        <w:rPr>
          <w:lang w:val="en-US"/>
        </w:rPr>
        <w:tab/>
        <w:t xml:space="preserve">c) </w:t>
      </w:r>
      <w:r w:rsidR="00A5412A" w:rsidRPr="00A5412A">
        <w:rPr>
          <w:position w:val="-22"/>
          <w:lang w:val="en-US"/>
        </w:rPr>
        <w:object w:dxaOrig="220" w:dyaOrig="580" w14:anchorId="5A1FD057">
          <v:shape id="_x0000_i1041" type="#_x0000_t75" style="width:11.25pt;height:29.25pt" o:ole="">
            <v:imagedata r:id="rId43" o:title=""/>
          </v:shape>
          <o:OLEObject Type="Embed" ProgID="Equation.DSMT4" ShapeID="_x0000_i1041" DrawAspect="Content" ObjectID="_1752748052" r:id="rId44"/>
        </w:object>
      </w:r>
    </w:p>
    <w:p w14:paraId="4EBBB198" w14:textId="77777777" w:rsidR="00C2482C" w:rsidRPr="00AB7B39" w:rsidRDefault="00C2482C" w:rsidP="00C2482C">
      <w:pPr>
        <w:pStyle w:val="Uppgiftluftver"/>
        <w:rPr>
          <w:lang w:val="en-US"/>
        </w:rPr>
      </w:pPr>
      <w:r w:rsidRPr="0027175F">
        <w:rPr>
          <w:rStyle w:val="Uppgiftssiffra"/>
          <w:lang w:val="en-US"/>
        </w:rPr>
        <w:t>10</w:t>
      </w:r>
      <w:r w:rsidRPr="00AB7B39">
        <w:rPr>
          <w:b/>
          <w:bCs/>
          <w:lang w:val="en-US"/>
        </w:rPr>
        <w:tab/>
      </w:r>
      <w:r w:rsidRPr="00AB7B39">
        <w:rPr>
          <w:lang w:val="en-US"/>
        </w:rPr>
        <w:t>28 km/h</w:t>
      </w:r>
    </w:p>
    <w:p w14:paraId="1198F88D" w14:textId="50F7B8A0" w:rsidR="00C2482C" w:rsidRPr="00AB7B39" w:rsidRDefault="00C2482C" w:rsidP="00C2482C">
      <w:pPr>
        <w:pStyle w:val="Uppgiftluftver"/>
        <w:rPr>
          <w:lang w:val="en-US"/>
        </w:rPr>
      </w:pPr>
      <w:r w:rsidRPr="0027175F">
        <w:rPr>
          <w:rStyle w:val="Uppgiftssiffra"/>
          <w:lang w:val="en-US"/>
        </w:rPr>
        <w:t>11</w:t>
      </w:r>
      <w:r w:rsidRPr="00AB7B39">
        <w:rPr>
          <w:b/>
          <w:bCs/>
          <w:lang w:val="en-US"/>
        </w:rPr>
        <w:tab/>
      </w:r>
      <w:r w:rsidRPr="00AB7B39">
        <w:rPr>
          <w:lang w:val="en-US"/>
        </w:rPr>
        <w:t>a) 0,01</w:t>
      </w:r>
    </w:p>
    <w:p w14:paraId="3483F504" w14:textId="77777777" w:rsidR="00C2482C" w:rsidRPr="00AB7B39" w:rsidRDefault="00C2482C" w:rsidP="00C2482C">
      <w:pPr>
        <w:pStyle w:val="Rad2"/>
        <w:rPr>
          <w:lang w:val="en-US"/>
        </w:rPr>
      </w:pPr>
      <w:r w:rsidRPr="00AB7B39">
        <w:rPr>
          <w:lang w:val="en-US"/>
        </w:rPr>
        <w:tab/>
        <w:t>b) 1 000</w:t>
      </w:r>
    </w:p>
    <w:p w14:paraId="455B7258" w14:textId="77777777" w:rsidR="00C2482C" w:rsidRPr="00AB7B39" w:rsidRDefault="00C2482C" w:rsidP="00C2482C">
      <w:pPr>
        <w:pStyle w:val="Rad2"/>
        <w:rPr>
          <w:lang w:val="en-US"/>
        </w:rPr>
      </w:pPr>
      <w:r w:rsidRPr="00AB7B39">
        <w:rPr>
          <w:lang w:val="en-US"/>
        </w:rPr>
        <w:tab/>
        <w:t>c) 0,1</w:t>
      </w:r>
    </w:p>
    <w:p w14:paraId="2BE1F3CB" w14:textId="01E122AD" w:rsidR="00C2482C" w:rsidRPr="00AB7B39" w:rsidRDefault="00C2482C" w:rsidP="0027175F">
      <w:pPr>
        <w:pStyle w:val="Uppgiftluftver"/>
        <w:rPr>
          <w:lang w:val="en-US"/>
        </w:rPr>
      </w:pPr>
      <w:r w:rsidRPr="0027175F">
        <w:rPr>
          <w:rStyle w:val="Uppgiftssiffra"/>
          <w:lang w:val="en-US"/>
        </w:rPr>
        <w:t>12</w:t>
      </w:r>
      <w:r w:rsidRPr="00AB7B39">
        <w:rPr>
          <w:b/>
          <w:bCs/>
          <w:lang w:val="en-US"/>
        </w:rPr>
        <w:tab/>
      </w:r>
      <w:r w:rsidR="00EA696C">
        <w:rPr>
          <w:lang w:val="en-US"/>
        </w:rPr>
        <w:t>90</w:t>
      </w:r>
    </w:p>
    <w:p w14:paraId="76D4A111" w14:textId="16528D56" w:rsidR="00D908CB" w:rsidRPr="00C2482C" w:rsidRDefault="00D908CB" w:rsidP="00C2482C">
      <w:pPr>
        <w:pStyle w:val="Uppgiftluftver"/>
        <w:rPr>
          <w:lang w:val="en-US"/>
        </w:rPr>
      </w:pPr>
      <w:r w:rsidRPr="00C2482C">
        <w:rPr>
          <w:lang w:val="en-US"/>
        </w:rPr>
        <w:br w:type="page"/>
      </w:r>
    </w:p>
    <w:p w14:paraId="4D9815A5" w14:textId="77777777" w:rsidR="002611CC" w:rsidRPr="00C2482C" w:rsidRDefault="002611CC" w:rsidP="007A74EF">
      <w:pPr>
        <w:pStyle w:val="Uppgift"/>
        <w:spacing w:after="120"/>
        <w:rPr>
          <w:lang w:val="en-US"/>
        </w:rPr>
        <w:sectPr w:rsidR="002611CC" w:rsidRPr="00C2482C" w:rsidSect="002611CC">
          <w:type w:val="continuous"/>
          <w:pgSz w:w="11906" w:h="16838"/>
          <w:pgMar w:top="2098" w:right="1701" w:bottom="1985" w:left="1985" w:header="709" w:footer="709" w:gutter="0"/>
          <w:cols w:num="2" w:space="708"/>
          <w:docGrid w:linePitch="360"/>
        </w:sectPr>
      </w:pPr>
    </w:p>
    <w:p w14:paraId="1942D32B" w14:textId="5F1A6EB3" w:rsidR="00EA7E99" w:rsidRDefault="00EA7E99" w:rsidP="007A74EF">
      <w:pPr>
        <w:pStyle w:val="Uppgift"/>
        <w:spacing w:after="120"/>
      </w:pPr>
      <w:r w:rsidRPr="00CC0569">
        <w:lastRenderedPageBreak/>
        <w:t>_________</w:t>
      </w:r>
    </w:p>
    <w:sectPr w:rsidR="00EA7E99" w:rsidSect="002611CC">
      <w:type w:val="continuous"/>
      <w:pgSz w:w="11906" w:h="16838"/>
      <w:pgMar w:top="2098" w:right="1701" w:bottom="1985" w:left="1985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AFC47B" w14:textId="77777777" w:rsidR="002E3CAE" w:rsidRDefault="002E3CAE">
      <w:r>
        <w:separator/>
      </w:r>
    </w:p>
  </w:endnote>
  <w:endnote w:type="continuationSeparator" w:id="0">
    <w:p w14:paraId="4FC27A4C" w14:textId="77777777" w:rsidR="002E3CAE" w:rsidRDefault="002E3C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libri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Book Antiqua"/>
    <w:charset w:val="4D"/>
    <w:family w:val="auto"/>
    <w:pitch w:val="variable"/>
    <w:sig w:usb0="A00002FF" w:usb1="7800205A" w:usb2="14600000" w:usb3="00000000" w:csb0="0000019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ヒラギノ角ゴ Pro W3">
    <w:altName w:val="Yu Gothic"/>
    <w:charset w:val="80"/>
    <w:family w:val="auto"/>
    <w:pitch w:val="variable"/>
    <w:sig w:usb0="01000001" w:usb1="08070708" w:usb2="1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D755F1" w14:textId="77777777" w:rsidR="002E3CAE" w:rsidRDefault="002E3CAE">
      <w:r>
        <w:separator/>
      </w:r>
    </w:p>
  </w:footnote>
  <w:footnote w:type="continuationSeparator" w:id="0">
    <w:p w14:paraId="0FAAA54D" w14:textId="77777777" w:rsidR="002E3CAE" w:rsidRDefault="002E3CA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6" type="#_x0000_t75" style="width:9.75pt;height:13.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45827063">
    <w:abstractNumId w:val="0"/>
  </w:num>
  <w:num w:numId="2" w16cid:durableId="1476020177">
    <w:abstractNumId w:val="24"/>
  </w:num>
  <w:num w:numId="3" w16cid:durableId="1430270602">
    <w:abstractNumId w:val="19"/>
  </w:num>
  <w:num w:numId="4" w16cid:durableId="1670790517">
    <w:abstractNumId w:val="30"/>
  </w:num>
  <w:num w:numId="5" w16cid:durableId="82075826">
    <w:abstractNumId w:val="10"/>
  </w:num>
  <w:num w:numId="6" w16cid:durableId="199167427">
    <w:abstractNumId w:val="8"/>
  </w:num>
  <w:num w:numId="7" w16cid:durableId="1444769641">
    <w:abstractNumId w:val="7"/>
  </w:num>
  <w:num w:numId="8" w16cid:durableId="841746473">
    <w:abstractNumId w:val="6"/>
  </w:num>
  <w:num w:numId="9" w16cid:durableId="646401069">
    <w:abstractNumId w:val="5"/>
  </w:num>
  <w:num w:numId="10" w16cid:durableId="757285183">
    <w:abstractNumId w:val="9"/>
  </w:num>
  <w:num w:numId="11" w16cid:durableId="1933467787">
    <w:abstractNumId w:val="4"/>
  </w:num>
  <w:num w:numId="12" w16cid:durableId="217589899">
    <w:abstractNumId w:val="3"/>
  </w:num>
  <w:num w:numId="13" w16cid:durableId="169294533">
    <w:abstractNumId w:val="2"/>
  </w:num>
  <w:num w:numId="14" w16cid:durableId="1055738968">
    <w:abstractNumId w:val="1"/>
  </w:num>
  <w:num w:numId="15" w16cid:durableId="1165243201">
    <w:abstractNumId w:val="16"/>
  </w:num>
  <w:num w:numId="16" w16cid:durableId="1218786503">
    <w:abstractNumId w:val="22"/>
  </w:num>
  <w:num w:numId="17" w16cid:durableId="682439566">
    <w:abstractNumId w:val="25"/>
  </w:num>
  <w:num w:numId="18" w16cid:durableId="832377972">
    <w:abstractNumId w:val="29"/>
  </w:num>
  <w:num w:numId="19" w16cid:durableId="394740448">
    <w:abstractNumId w:val="13"/>
  </w:num>
  <w:num w:numId="20" w16cid:durableId="542907528">
    <w:abstractNumId w:val="20"/>
  </w:num>
  <w:num w:numId="21" w16cid:durableId="1508640449">
    <w:abstractNumId w:val="17"/>
  </w:num>
  <w:num w:numId="22" w16cid:durableId="576597504">
    <w:abstractNumId w:val="23"/>
  </w:num>
  <w:num w:numId="23" w16cid:durableId="870461981">
    <w:abstractNumId w:val="26"/>
  </w:num>
  <w:num w:numId="24" w16cid:durableId="1101560961">
    <w:abstractNumId w:val="12"/>
  </w:num>
  <w:num w:numId="25" w16cid:durableId="1964073961">
    <w:abstractNumId w:val="14"/>
  </w:num>
  <w:num w:numId="26" w16cid:durableId="859005718">
    <w:abstractNumId w:val="11"/>
  </w:num>
  <w:num w:numId="27" w16cid:durableId="454324754">
    <w:abstractNumId w:val="28"/>
  </w:num>
  <w:num w:numId="28" w16cid:durableId="1127620950">
    <w:abstractNumId w:val="27"/>
  </w:num>
  <w:num w:numId="29" w16cid:durableId="805468905">
    <w:abstractNumId w:val="21"/>
  </w:num>
  <w:num w:numId="30" w16cid:durableId="555816868">
    <w:abstractNumId w:val="18"/>
  </w:num>
  <w:num w:numId="31" w16cid:durableId="1948191189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4285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3FD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57617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0D38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3258"/>
    <w:rsid w:val="000B43FB"/>
    <w:rsid w:val="000B45C7"/>
    <w:rsid w:val="000B56EF"/>
    <w:rsid w:val="000B59C1"/>
    <w:rsid w:val="000B66E5"/>
    <w:rsid w:val="000B7023"/>
    <w:rsid w:val="000B7A57"/>
    <w:rsid w:val="000B7B7F"/>
    <w:rsid w:val="000C0167"/>
    <w:rsid w:val="000C16A4"/>
    <w:rsid w:val="000C24CB"/>
    <w:rsid w:val="000C3EC7"/>
    <w:rsid w:val="000C5266"/>
    <w:rsid w:val="000C6245"/>
    <w:rsid w:val="000C63B6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15D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01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A98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3B55"/>
    <w:rsid w:val="002240E0"/>
    <w:rsid w:val="00224C1A"/>
    <w:rsid w:val="00226381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11CC"/>
    <w:rsid w:val="00262C80"/>
    <w:rsid w:val="00264770"/>
    <w:rsid w:val="0026488A"/>
    <w:rsid w:val="00266AD3"/>
    <w:rsid w:val="00267770"/>
    <w:rsid w:val="00267A33"/>
    <w:rsid w:val="0027175F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2EE1"/>
    <w:rsid w:val="002967F3"/>
    <w:rsid w:val="0029770E"/>
    <w:rsid w:val="002A0132"/>
    <w:rsid w:val="002A027A"/>
    <w:rsid w:val="002A0CAF"/>
    <w:rsid w:val="002A1030"/>
    <w:rsid w:val="002A206D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3CAE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229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75A5D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644E"/>
    <w:rsid w:val="003A7115"/>
    <w:rsid w:val="003B1E29"/>
    <w:rsid w:val="003B1F0E"/>
    <w:rsid w:val="003B2C5C"/>
    <w:rsid w:val="003B32DF"/>
    <w:rsid w:val="003B32F7"/>
    <w:rsid w:val="003B3373"/>
    <w:rsid w:val="003B402A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AB8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6930"/>
    <w:rsid w:val="00466A28"/>
    <w:rsid w:val="00466A85"/>
    <w:rsid w:val="004679F3"/>
    <w:rsid w:val="00467C64"/>
    <w:rsid w:val="004706C7"/>
    <w:rsid w:val="0047243E"/>
    <w:rsid w:val="00474C0E"/>
    <w:rsid w:val="00474DE9"/>
    <w:rsid w:val="0047530B"/>
    <w:rsid w:val="0047533B"/>
    <w:rsid w:val="004759E2"/>
    <w:rsid w:val="00475A86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691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10CD"/>
    <w:rsid w:val="00502165"/>
    <w:rsid w:val="005029F5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46B3"/>
    <w:rsid w:val="00526E5E"/>
    <w:rsid w:val="00530680"/>
    <w:rsid w:val="00530B10"/>
    <w:rsid w:val="00531887"/>
    <w:rsid w:val="00532358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18C"/>
    <w:rsid w:val="005D532E"/>
    <w:rsid w:val="005D5409"/>
    <w:rsid w:val="005D6203"/>
    <w:rsid w:val="005E07B2"/>
    <w:rsid w:val="005E129E"/>
    <w:rsid w:val="005E3F7F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4FA8"/>
    <w:rsid w:val="00605E74"/>
    <w:rsid w:val="00606CD0"/>
    <w:rsid w:val="0060711D"/>
    <w:rsid w:val="0060725D"/>
    <w:rsid w:val="00611E6D"/>
    <w:rsid w:val="00612752"/>
    <w:rsid w:val="00612A1F"/>
    <w:rsid w:val="006135A9"/>
    <w:rsid w:val="006135DE"/>
    <w:rsid w:val="006141EC"/>
    <w:rsid w:val="00614A96"/>
    <w:rsid w:val="00614DA8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4D38"/>
    <w:rsid w:val="00635370"/>
    <w:rsid w:val="00635D07"/>
    <w:rsid w:val="00636621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4A"/>
    <w:rsid w:val="006666C6"/>
    <w:rsid w:val="00666B8F"/>
    <w:rsid w:val="00670539"/>
    <w:rsid w:val="00671307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061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15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6E23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6F5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3E8"/>
    <w:rsid w:val="00731EFE"/>
    <w:rsid w:val="007322FF"/>
    <w:rsid w:val="007324E3"/>
    <w:rsid w:val="0073287B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87307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4EF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19B3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301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BD0"/>
    <w:rsid w:val="00835FC1"/>
    <w:rsid w:val="008367DA"/>
    <w:rsid w:val="00842BF3"/>
    <w:rsid w:val="00843D32"/>
    <w:rsid w:val="00843ED0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185F"/>
    <w:rsid w:val="008629AE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39B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29B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57A"/>
    <w:rsid w:val="008F68A1"/>
    <w:rsid w:val="008F7C44"/>
    <w:rsid w:val="008F7EFD"/>
    <w:rsid w:val="009011C7"/>
    <w:rsid w:val="0090196B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350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491"/>
    <w:rsid w:val="009448A7"/>
    <w:rsid w:val="009452C2"/>
    <w:rsid w:val="00946A4E"/>
    <w:rsid w:val="0094700A"/>
    <w:rsid w:val="00950349"/>
    <w:rsid w:val="00950966"/>
    <w:rsid w:val="00950CE5"/>
    <w:rsid w:val="00951ED4"/>
    <w:rsid w:val="0095218A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1F7"/>
    <w:rsid w:val="00993306"/>
    <w:rsid w:val="0099374E"/>
    <w:rsid w:val="0099386D"/>
    <w:rsid w:val="00993F20"/>
    <w:rsid w:val="00994A10"/>
    <w:rsid w:val="00994AD3"/>
    <w:rsid w:val="00994CF4"/>
    <w:rsid w:val="0099512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4D1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556F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1EF2"/>
    <w:rsid w:val="00A020C7"/>
    <w:rsid w:val="00A02F00"/>
    <w:rsid w:val="00A03877"/>
    <w:rsid w:val="00A04921"/>
    <w:rsid w:val="00A052BA"/>
    <w:rsid w:val="00A0558C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0DC5"/>
    <w:rsid w:val="00A21177"/>
    <w:rsid w:val="00A21B33"/>
    <w:rsid w:val="00A2278E"/>
    <w:rsid w:val="00A234D6"/>
    <w:rsid w:val="00A27429"/>
    <w:rsid w:val="00A31126"/>
    <w:rsid w:val="00A318B2"/>
    <w:rsid w:val="00A31AF4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12A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050C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11DF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850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E7A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0D41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3CDD"/>
    <w:rsid w:val="00C14CFA"/>
    <w:rsid w:val="00C1593D"/>
    <w:rsid w:val="00C16BA9"/>
    <w:rsid w:val="00C178B2"/>
    <w:rsid w:val="00C20165"/>
    <w:rsid w:val="00C203FC"/>
    <w:rsid w:val="00C239CC"/>
    <w:rsid w:val="00C23EB0"/>
    <w:rsid w:val="00C2482C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30E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D97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77EF8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19C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59F4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191"/>
    <w:rsid w:val="00D276D1"/>
    <w:rsid w:val="00D27A13"/>
    <w:rsid w:val="00D30791"/>
    <w:rsid w:val="00D32A8B"/>
    <w:rsid w:val="00D330F4"/>
    <w:rsid w:val="00D3439C"/>
    <w:rsid w:val="00D34478"/>
    <w:rsid w:val="00D35835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2EB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08CB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441"/>
    <w:rsid w:val="00DB0628"/>
    <w:rsid w:val="00DB19D6"/>
    <w:rsid w:val="00DB382B"/>
    <w:rsid w:val="00DB3EC3"/>
    <w:rsid w:val="00DB79B3"/>
    <w:rsid w:val="00DC0965"/>
    <w:rsid w:val="00DC201C"/>
    <w:rsid w:val="00DC46DB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531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63EE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1F38"/>
    <w:rsid w:val="00EA2270"/>
    <w:rsid w:val="00EA2DC4"/>
    <w:rsid w:val="00EA31AB"/>
    <w:rsid w:val="00EA3F81"/>
    <w:rsid w:val="00EA4C37"/>
    <w:rsid w:val="00EA6639"/>
    <w:rsid w:val="00EA6805"/>
    <w:rsid w:val="00EA696C"/>
    <w:rsid w:val="00EA73C2"/>
    <w:rsid w:val="00EA7BCA"/>
    <w:rsid w:val="00EA7E99"/>
    <w:rsid w:val="00EB0F58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19C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634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EF6D33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3EED"/>
    <w:rsid w:val="00F6445C"/>
    <w:rsid w:val="00F65348"/>
    <w:rsid w:val="00F65A9A"/>
    <w:rsid w:val="00F65C0A"/>
    <w:rsid w:val="00F667C5"/>
    <w:rsid w:val="00F6719D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2AD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6C15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66F13D6A"/>
  <w15:docId w15:val="{8F4337DB-FADB-664D-9D26-98527FFCD4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1" w:qFormat="1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611CC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88539B"/>
    <w:pPr>
      <w:keepNext/>
      <w:spacing w:before="240" w:after="60"/>
      <w:outlineLvl w:val="1"/>
    </w:pPr>
    <w:rPr>
      <w:rFonts w:ascii="Arial" w:hAnsi="Arial" w:cs="Arial"/>
      <w:b/>
      <w:bCs/>
      <w:iCs/>
      <w:sz w:val="22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88539B"/>
    <w:rPr>
      <w:rFonts w:ascii="Arial" w:hAnsi="Arial" w:cs="Arial"/>
      <w:b/>
      <w:bCs/>
      <w:iCs/>
      <w:sz w:val="22"/>
      <w:szCs w:val="28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9931F7"/>
    <w:pPr>
      <w:tabs>
        <w:tab w:val="left" w:pos="851"/>
        <w:tab w:val="left" w:pos="3000"/>
        <w:tab w:val="left" w:pos="5000"/>
      </w:tabs>
      <w:ind w:left="567" w:hanging="567"/>
    </w:pPr>
    <w:rPr>
      <w:sz w:val="22"/>
    </w:rPr>
  </w:style>
  <w:style w:type="character" w:customStyle="1" w:styleId="UppgiftChar">
    <w:name w:val="Uppgift Char"/>
    <w:link w:val="Uppgift"/>
    <w:rsid w:val="009931F7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Brdtext11p">
    <w:name w:val="Brödtext 11p"/>
    <w:basedOn w:val="Uppgift"/>
    <w:qFormat/>
    <w:rsid w:val="0086185F"/>
    <w:pPr>
      <w:ind w:left="0" w:firstLine="0"/>
    </w:pPr>
    <w:rPr>
      <w:rFonts w:eastAsia="MS Mincho"/>
    </w:rPr>
  </w:style>
  <w:style w:type="paragraph" w:customStyle="1" w:styleId="Facitkursiv">
    <w:name w:val="Facit kursiv"/>
    <w:basedOn w:val="Normal"/>
    <w:qFormat/>
    <w:rsid w:val="00A0558C"/>
    <w:pPr>
      <w:tabs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</w:pPr>
    <w:rPr>
      <w:rFonts w:eastAsia="MS Mincho"/>
      <w:i/>
      <w:sz w:val="22"/>
    </w:rPr>
  </w:style>
  <w:style w:type="paragraph" w:customStyle="1" w:styleId="FacitI">
    <w:name w:val="Facit I"/>
    <w:basedOn w:val="Normal"/>
    <w:qFormat/>
    <w:rsid w:val="00A0558C"/>
    <w:pPr>
      <w:tabs>
        <w:tab w:val="left" w:pos="567"/>
        <w:tab w:val="left" w:pos="652"/>
        <w:tab w:val="left" w:pos="2268"/>
        <w:tab w:val="right" w:pos="3969"/>
        <w:tab w:val="left" w:pos="4536"/>
        <w:tab w:val="left" w:pos="5103"/>
        <w:tab w:val="right" w:pos="8959"/>
      </w:tabs>
    </w:pPr>
    <w:rPr>
      <w:rFonts w:eastAsia="MS Mincho"/>
      <w:sz w:val="22"/>
    </w:rPr>
  </w:style>
  <w:style w:type="paragraph" w:customStyle="1" w:styleId="Facit">
    <w:name w:val="Facit"/>
    <w:basedOn w:val="Uppgift"/>
    <w:qFormat/>
    <w:rsid w:val="00BE6E7A"/>
    <w:pPr>
      <w:tabs>
        <w:tab w:val="clear" w:pos="851"/>
        <w:tab w:val="clear" w:pos="3000"/>
        <w:tab w:val="clear" w:pos="5000"/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  <w:ind w:left="0" w:firstLine="0"/>
    </w:pPr>
    <w:rPr>
      <w:rFonts w:eastAsia="MS Mincho"/>
    </w:rPr>
  </w:style>
  <w:style w:type="paragraph" w:styleId="Ingetavstnd">
    <w:name w:val="No Spacing"/>
    <w:link w:val="IngetavstndChar"/>
    <w:uiPriority w:val="1"/>
    <w:qFormat/>
    <w:rsid w:val="0088539B"/>
    <w:rPr>
      <w:rFonts w:ascii="Calibri" w:eastAsia="Calibri" w:hAnsi="Calibri"/>
      <w:sz w:val="22"/>
      <w:szCs w:val="22"/>
      <w:lang w:eastAsia="en-US"/>
    </w:rPr>
  </w:style>
  <w:style w:type="character" w:customStyle="1" w:styleId="IngetavstndChar">
    <w:name w:val="Inget avstånd Char"/>
    <w:link w:val="Ingetavstnd"/>
    <w:uiPriority w:val="1"/>
    <w:locked/>
    <w:rsid w:val="0088539B"/>
    <w:rPr>
      <w:rFonts w:ascii="Calibri" w:eastAsia="Calibri" w:hAnsi="Calibri"/>
      <w:sz w:val="22"/>
      <w:szCs w:val="22"/>
      <w:lang w:eastAsia="en-US"/>
    </w:rPr>
  </w:style>
  <w:style w:type="paragraph" w:customStyle="1" w:styleId="FormatmallCentrerad">
    <w:name w:val="Formatmall Centrerad"/>
    <w:basedOn w:val="Normal"/>
    <w:rsid w:val="00223B55"/>
    <w:pPr>
      <w:jc w:val="center"/>
    </w:pPr>
    <w:rPr>
      <w:sz w:val="22"/>
      <w:szCs w:val="20"/>
    </w:rPr>
  </w:style>
  <w:style w:type="paragraph" w:customStyle="1" w:styleId="Brdtextuppgiftermell">
    <w:name w:val="Brödtext_uppgifter_mell"/>
    <w:basedOn w:val="Normal"/>
    <w:rsid w:val="00EF6D33"/>
    <w:pPr>
      <w:suppressAutoHyphens/>
      <w:spacing w:before="120"/>
      <w:ind w:left="851" w:right="1701" w:hanging="851"/>
    </w:pPr>
    <w:rPr>
      <w:rFonts w:cs="ヒラギノ角ゴ Pro W3"/>
      <w:lang w:eastAsia="ar-SA"/>
    </w:rPr>
  </w:style>
  <w:style w:type="paragraph" w:customStyle="1" w:styleId="Brdtextuppgifter0">
    <w:name w:val="Brödtext_uppgifter"/>
    <w:basedOn w:val="Brdtextuppgiftermell"/>
    <w:rsid w:val="00EF6D33"/>
    <w:pPr>
      <w:spacing w:before="0"/>
    </w:pPr>
  </w:style>
  <w:style w:type="paragraph" w:customStyle="1" w:styleId="Rad2">
    <w:name w:val="Rad 2"/>
    <w:basedOn w:val="Uppgiftluftver"/>
    <w:qFormat/>
    <w:rsid w:val="002611CC"/>
    <w:pPr>
      <w:spacing w:befor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image" Target="media/image13.wmf"/><Relationship Id="rId39" Type="http://schemas.openxmlformats.org/officeDocument/2006/relationships/image" Target="media/image20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6.jpg"/><Relationship Id="rId37" Type="http://schemas.openxmlformats.org/officeDocument/2006/relationships/image" Target="media/image19.wmf"/><Relationship Id="rId40" Type="http://schemas.openxmlformats.org/officeDocument/2006/relationships/oleObject" Target="embeddings/oleObject14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jpg"/><Relationship Id="rId28" Type="http://schemas.openxmlformats.org/officeDocument/2006/relationships/image" Target="media/image14.wmf"/><Relationship Id="rId36" Type="http://schemas.openxmlformats.org/officeDocument/2006/relationships/oleObject" Target="embeddings/oleObject12.bin"/><Relationship Id="rId10" Type="http://schemas.openxmlformats.org/officeDocument/2006/relationships/image" Target="media/image4.jpg"/><Relationship Id="rId19" Type="http://schemas.openxmlformats.org/officeDocument/2006/relationships/image" Target="media/image9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8" Type="http://schemas.openxmlformats.org/officeDocument/2006/relationships/image" Target="media/image2.jpg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oleObject" Target="embeddings/oleObject7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46" Type="http://schemas.openxmlformats.org/officeDocument/2006/relationships/theme" Target="theme/theme1.xml"/><Relationship Id="rId20" Type="http://schemas.openxmlformats.org/officeDocument/2006/relationships/oleObject" Target="embeddings/oleObject5.bin"/><Relationship Id="rId41" Type="http://schemas.openxmlformats.org/officeDocument/2006/relationships/image" Target="media/image21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F1850A-7ADA-3548-8E06-B231FA9151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242</Words>
  <Characters>1286</Characters>
  <Application>Microsoft Office Word</Application>
  <DocSecurity>0</DocSecurity>
  <Lines>10</Lines>
  <Paragraphs>3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1525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3-08-04T13:57:00Z</cp:lastPrinted>
  <dcterms:created xsi:type="dcterms:W3CDTF">2023-08-05T11:41:00Z</dcterms:created>
  <dcterms:modified xsi:type="dcterms:W3CDTF">2023-08-05T1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